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1361A" w:rsidRDefault="00647EFB">
      <w:r>
        <w:t>Parabola</w:t>
      </w:r>
      <w:r w:rsidR="00A06529">
        <w:t>s</w:t>
      </w:r>
      <w:r w:rsidR="00A1361A">
        <w:t xml:space="preserve"> </w:t>
      </w:r>
      <w:r w:rsidR="00E23080">
        <w:t xml:space="preserve">and Hyperbolas </w:t>
      </w:r>
      <w:r w:rsidR="002B2478">
        <w:t>Practice</w:t>
      </w:r>
      <w:bookmarkStart w:id="0" w:name="_GoBack"/>
      <w:bookmarkEnd w:id="0"/>
      <w:r w:rsidR="00A1361A">
        <w:tab/>
      </w:r>
      <w:r w:rsidR="00A1361A">
        <w:tab/>
      </w:r>
      <w:r w:rsidR="00A1361A">
        <w:tab/>
      </w:r>
      <w:r w:rsidR="00A1361A">
        <w:tab/>
      </w:r>
      <w:r w:rsidR="00A1361A">
        <w:tab/>
      </w:r>
      <w:r w:rsidR="00A1361A">
        <w:tab/>
        <w:t>Name ___________________________</w:t>
      </w:r>
    </w:p>
    <w:p w:rsidR="00A1361A" w:rsidRDefault="00A1361A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A06529">
        <w:tab/>
      </w:r>
      <w:r>
        <w:t>Date ___________________</w:t>
      </w:r>
    </w:p>
    <w:p w:rsidR="00A96FFD" w:rsidRPr="00811D7F" w:rsidRDefault="00A1361A">
      <w:pPr>
        <w:rPr>
          <w:b/>
        </w:rPr>
      </w:pPr>
      <w:r w:rsidRPr="00811D7F">
        <w:rPr>
          <w:b/>
        </w:rPr>
        <w:t>Directions:  Circle the name that correctly identifies what type o</w:t>
      </w:r>
      <w:r w:rsidR="00B147B5" w:rsidRPr="00811D7F">
        <w:rPr>
          <w:b/>
        </w:rPr>
        <w:t>f conic each equation represent</w:t>
      </w:r>
      <w:r w:rsidRPr="00811D7F">
        <w:rPr>
          <w:b/>
        </w:rPr>
        <w:t xml:space="preserve">s. </w:t>
      </w:r>
    </w:p>
    <w:p w:rsidR="009327EA" w:rsidRDefault="00A1361A" w:rsidP="00A1361A">
      <w:pPr>
        <w:pStyle w:val="ListParagraph"/>
        <w:numPr>
          <w:ilvl w:val="0"/>
          <w:numId w:val="1"/>
        </w:numPr>
      </w:pPr>
      <w:r>
        <w:t xml:space="preserve"> </w:t>
      </w:r>
      <w:r w:rsidR="00647EFB" w:rsidRPr="00A1361A">
        <w:rPr>
          <w:position w:val="-10"/>
        </w:rPr>
        <w:object w:dxaOrig="24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85pt;height:16.6pt" o:ole="">
            <v:imagedata r:id="rId5" o:title=""/>
          </v:shape>
          <o:OLEObject Type="Embed" ProgID="Equation.DSMT4" ShapeID="_x0000_i1025" DrawAspect="Content" ObjectID="_1507963317" r:id="rId6"/>
        </w:object>
      </w:r>
      <w:r>
        <w:tab/>
      </w:r>
      <w:r w:rsidR="00647EFB">
        <w:tab/>
      </w:r>
      <w:r>
        <w:t xml:space="preserve">Circle          Ellipse          Hyperbola         Parabola   </w:t>
      </w:r>
    </w:p>
    <w:p w:rsidR="00A1361A" w:rsidRDefault="00A1361A" w:rsidP="009327EA">
      <w:pPr>
        <w:pStyle w:val="ListParagraph"/>
      </w:pPr>
      <w:r>
        <w:tab/>
      </w:r>
      <w:r>
        <w:tab/>
      </w:r>
    </w:p>
    <w:p w:rsidR="00A1361A" w:rsidRDefault="00647EFB" w:rsidP="00A1361A">
      <w:pPr>
        <w:pStyle w:val="ListParagraph"/>
        <w:numPr>
          <w:ilvl w:val="0"/>
          <w:numId w:val="1"/>
        </w:numPr>
      </w:pPr>
      <w:r w:rsidRPr="00A1361A">
        <w:rPr>
          <w:position w:val="-10"/>
        </w:rPr>
        <w:object w:dxaOrig="2560" w:dyaOrig="340">
          <v:shape id="_x0000_i1026" type="#_x0000_t75" style="width:128.3pt;height:16.6pt" o:ole="">
            <v:imagedata r:id="rId7" o:title=""/>
          </v:shape>
          <o:OLEObject Type="Embed" ProgID="Equation.DSMT4" ShapeID="_x0000_i1026" DrawAspect="Content" ObjectID="_1507963318" r:id="rId8"/>
        </w:object>
      </w:r>
      <w:r w:rsidR="00A06529">
        <w:tab/>
      </w:r>
      <w:r>
        <w:tab/>
      </w:r>
      <w:r w:rsidR="00A1361A">
        <w:t xml:space="preserve">Circle          Ellipse          Hyperbola         Parabola   </w:t>
      </w:r>
    </w:p>
    <w:p w:rsidR="009327EA" w:rsidRDefault="009327EA" w:rsidP="009327EA">
      <w:pPr>
        <w:pStyle w:val="ListParagraph"/>
      </w:pPr>
    </w:p>
    <w:p w:rsidR="009327EA" w:rsidRDefault="009327EA" w:rsidP="009327EA">
      <w:pPr>
        <w:pStyle w:val="ListParagraph"/>
      </w:pPr>
    </w:p>
    <w:p w:rsidR="00A1361A" w:rsidRPr="00811D7F" w:rsidRDefault="0014342B" w:rsidP="00A1361A">
      <w:pPr>
        <w:rPr>
          <w:b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02322825" wp14:editId="593ABD1A">
            <wp:simplePos x="0" y="0"/>
            <wp:positionH relativeFrom="column">
              <wp:posOffset>3888984</wp:posOffset>
            </wp:positionH>
            <wp:positionV relativeFrom="paragraph">
              <wp:posOffset>292930</wp:posOffset>
            </wp:positionV>
            <wp:extent cx="2400300" cy="24003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2400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628" w:rsidRPr="00811D7F">
        <w:rPr>
          <w:b/>
        </w:rPr>
        <w:t xml:space="preserve">Graph the following.  Then identify the </w:t>
      </w:r>
      <w:r w:rsidR="00CF01DB">
        <w:rPr>
          <w:b/>
        </w:rPr>
        <w:t xml:space="preserve">vertex, focus, and </w:t>
      </w:r>
      <w:proofErr w:type="spellStart"/>
      <w:r w:rsidR="00CF01DB">
        <w:rPr>
          <w:b/>
        </w:rPr>
        <w:t>directrix</w:t>
      </w:r>
      <w:proofErr w:type="spellEnd"/>
      <w:r w:rsidR="00A24628" w:rsidRPr="00811D7F">
        <w:rPr>
          <w:b/>
        </w:rPr>
        <w:t>.</w:t>
      </w:r>
    </w:p>
    <w:p w:rsidR="00A1361A" w:rsidRPr="009327EA" w:rsidRDefault="00BD2AAA" w:rsidP="00A1361A">
      <w:pPr>
        <w:pStyle w:val="ListParagraph"/>
        <w:numPr>
          <w:ilvl w:val="0"/>
          <w:numId w:val="1"/>
        </w:numPr>
      </w:pPr>
      <w:r w:rsidRPr="00BD2AAA">
        <w:rPr>
          <w:position w:val="-10"/>
        </w:rPr>
        <w:object w:dxaOrig="1579" w:dyaOrig="340">
          <v:shape id="_x0000_i1027" type="#_x0000_t75" style="width:78.45pt;height:18pt" o:ole="">
            <v:imagedata r:id="rId10" o:title=""/>
          </v:shape>
          <o:OLEObject Type="Embed" ProgID="Equation.DSMT4" ShapeID="_x0000_i1027" DrawAspect="Content" ObjectID="_1507963319" r:id="rId11"/>
        </w:object>
      </w:r>
    </w:p>
    <w:p w:rsidR="009327EA" w:rsidRDefault="0014342B" w:rsidP="00E90CB3">
      <w:pPr>
        <w:jc w:val="righ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8C2EBDC" wp14:editId="28DF1B55">
                <wp:simplePos x="0" y="0"/>
                <wp:positionH relativeFrom="column">
                  <wp:posOffset>575212</wp:posOffset>
                </wp:positionH>
                <wp:positionV relativeFrom="paragraph">
                  <wp:posOffset>57736</wp:posOffset>
                </wp:positionV>
                <wp:extent cx="1861820" cy="973455"/>
                <wp:effectExtent l="0" t="0" r="24130" b="17145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61820" cy="9734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97F8E" w:rsidRPr="004E0465" w:rsidRDefault="00CF01DB" w:rsidP="004E0465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Vertex</w:t>
                            </w:r>
                            <w:r w:rsidR="00397F8E">
                              <w:rPr>
                                <w:sz w:val="18"/>
                                <w:szCs w:val="18"/>
                              </w:rPr>
                              <w:t xml:space="preserve">:          </w:t>
                            </w:r>
                            <w:r w:rsidR="00397F8E" w:rsidRPr="004E0465">
                              <w:rPr>
                                <w:sz w:val="18"/>
                                <w:szCs w:val="18"/>
                              </w:rPr>
                              <w:t>____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___</w:t>
                            </w:r>
                            <w:r w:rsidR="00397F8E" w:rsidRPr="004E0465">
                              <w:rPr>
                                <w:sz w:val="18"/>
                                <w:szCs w:val="18"/>
                              </w:rPr>
                              <w:t>____</w:t>
                            </w:r>
                          </w:p>
                          <w:p w:rsidR="00397F8E" w:rsidRPr="004E0465" w:rsidRDefault="00CF01DB" w:rsidP="004E0465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Focus</w:t>
                            </w:r>
                            <w:r w:rsidR="00397F8E" w:rsidRPr="004E0465">
                              <w:rPr>
                                <w:sz w:val="18"/>
                                <w:szCs w:val="18"/>
                              </w:rPr>
                              <w:t xml:space="preserve">:   </w:t>
                            </w:r>
                            <w:r w:rsidR="00397F8E">
                              <w:rPr>
                                <w:sz w:val="18"/>
                                <w:szCs w:val="18"/>
                              </w:rPr>
                              <w:t xml:space="preserve">    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    </w:t>
                            </w:r>
                            <w:r w:rsidR="00397F8E">
                              <w:rPr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___________</w:t>
                            </w:r>
                          </w:p>
                          <w:p w:rsidR="00397F8E" w:rsidRDefault="00CF01DB">
                            <w:proofErr w:type="spellStart"/>
                            <w:r>
                              <w:rPr>
                                <w:sz w:val="18"/>
                                <w:szCs w:val="18"/>
                              </w:rPr>
                              <w:t>Directrix</w:t>
                            </w:r>
                            <w:proofErr w:type="spellEnd"/>
                            <w:r>
                              <w:rPr>
                                <w:sz w:val="18"/>
                                <w:szCs w:val="18"/>
                              </w:rPr>
                              <w:t>:       ___________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8C2EBDC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left:0;text-align:left;margin-left:45.3pt;margin-top:4.55pt;width:146.6pt;height:76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" fillcolor="white [3201]" strokeweight=".5pt">
                <v:textbox>
                  <w:txbxContent>
                    <w:p w:rsidR="00397F8E" w:rsidRPr="004E0465" w:rsidRDefault="00CF01DB" w:rsidP="004E0465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Vertex</w:t>
                      </w:r>
                      <w:r w:rsidR="00397F8E">
                        <w:rPr>
                          <w:sz w:val="18"/>
                          <w:szCs w:val="18"/>
                        </w:rPr>
                        <w:t xml:space="preserve">:          </w:t>
                      </w:r>
                      <w:r w:rsidR="00397F8E" w:rsidRPr="004E0465">
                        <w:rPr>
                          <w:sz w:val="18"/>
                          <w:szCs w:val="18"/>
                        </w:rPr>
                        <w:t>____</w:t>
                      </w:r>
                      <w:r>
                        <w:rPr>
                          <w:sz w:val="18"/>
                          <w:szCs w:val="18"/>
                        </w:rPr>
                        <w:t>___</w:t>
                      </w:r>
                      <w:r w:rsidR="00397F8E" w:rsidRPr="004E0465">
                        <w:rPr>
                          <w:sz w:val="18"/>
                          <w:szCs w:val="18"/>
                        </w:rPr>
                        <w:t>____</w:t>
                      </w:r>
                    </w:p>
                    <w:p w:rsidR="00397F8E" w:rsidRPr="004E0465" w:rsidRDefault="00CF01DB" w:rsidP="004E0465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Focus</w:t>
                      </w:r>
                      <w:r w:rsidR="00397F8E" w:rsidRPr="004E0465">
                        <w:rPr>
                          <w:sz w:val="18"/>
                          <w:szCs w:val="18"/>
                        </w:rPr>
                        <w:t xml:space="preserve">:   </w:t>
                      </w:r>
                      <w:r w:rsidR="00397F8E">
                        <w:rPr>
                          <w:sz w:val="18"/>
                          <w:szCs w:val="18"/>
                        </w:rPr>
                        <w:t xml:space="preserve">    </w:t>
                      </w:r>
                      <w:r>
                        <w:rPr>
                          <w:sz w:val="18"/>
                          <w:szCs w:val="18"/>
                        </w:rPr>
                        <w:t xml:space="preserve">    </w:t>
                      </w:r>
                      <w:r w:rsidR="00397F8E">
                        <w:rPr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sz w:val="18"/>
                          <w:szCs w:val="18"/>
                        </w:rPr>
                        <w:t>___________</w:t>
                      </w:r>
                    </w:p>
                    <w:p w:rsidR="00397F8E" w:rsidRDefault="00CF01DB">
                      <w:proofErr w:type="spellStart"/>
                      <w:r>
                        <w:rPr>
                          <w:sz w:val="18"/>
                          <w:szCs w:val="18"/>
                        </w:rPr>
                        <w:t>Directrix</w:t>
                      </w:r>
                      <w:proofErr w:type="spellEnd"/>
                      <w:r>
                        <w:rPr>
                          <w:sz w:val="18"/>
                          <w:szCs w:val="18"/>
                        </w:rPr>
                        <w:t>:       ___________</w:t>
                      </w:r>
                    </w:p>
                  </w:txbxContent>
                </v:textbox>
              </v:shape>
            </w:pict>
          </mc:Fallback>
        </mc:AlternateContent>
      </w:r>
    </w:p>
    <w:p w:rsidR="009327EA" w:rsidRDefault="009327EA" w:rsidP="009327EA"/>
    <w:p w:rsidR="00A1361A" w:rsidRDefault="00A1361A" w:rsidP="00A1361A">
      <w:pPr>
        <w:ind w:left="360"/>
      </w:pPr>
    </w:p>
    <w:p w:rsidR="00A1361A" w:rsidRDefault="00A1361A" w:rsidP="00A1361A">
      <w:pPr>
        <w:ind w:left="360"/>
      </w:pPr>
    </w:p>
    <w:p w:rsidR="00A1361A" w:rsidRPr="00A1361A" w:rsidRDefault="00A1361A" w:rsidP="00A1361A"/>
    <w:p w:rsidR="00A1361A" w:rsidRPr="00A1361A" w:rsidRDefault="00A1361A" w:rsidP="00A1361A"/>
    <w:p w:rsidR="00A1361A" w:rsidRPr="00811D7F" w:rsidRDefault="00A1361A" w:rsidP="00A1361A">
      <w:pPr>
        <w:rPr>
          <w:b/>
        </w:rPr>
      </w:pPr>
      <w:r w:rsidRPr="00811D7F">
        <w:rPr>
          <w:b/>
        </w:rPr>
        <w:t xml:space="preserve">Write the equation of the </w:t>
      </w:r>
      <w:r w:rsidR="00CF01DB">
        <w:rPr>
          <w:b/>
        </w:rPr>
        <w:t>parabola</w:t>
      </w:r>
      <w:r w:rsidRPr="00811D7F">
        <w:rPr>
          <w:b/>
        </w:rPr>
        <w:t xml:space="preserve"> in standard form given the following information.  </w:t>
      </w:r>
    </w:p>
    <w:p w:rsidR="00A1361A" w:rsidRPr="00CF01DB" w:rsidRDefault="0014342B" w:rsidP="0014342B">
      <w:pPr>
        <w:pStyle w:val="ListParagraph"/>
        <w:numPr>
          <w:ilvl w:val="0"/>
          <w:numId w:val="1"/>
        </w:numPr>
      </w:pPr>
      <w:r>
        <w:t xml:space="preserve"> </w:t>
      </w:r>
      <w:r w:rsidR="00B92A11">
        <w:t xml:space="preserve">Vertex (9, 7) </w:t>
      </w:r>
      <w:proofErr w:type="spellStart"/>
      <w:r w:rsidR="00301354">
        <w:t>Directrix</w:t>
      </w:r>
      <w:proofErr w:type="spellEnd"/>
      <w:r w:rsidR="00301354">
        <w:t xml:space="preserve"> </w:t>
      </w:r>
      <w:r w:rsidR="00B92A11" w:rsidRPr="00301354">
        <w:rPr>
          <w:position w:val="-10"/>
        </w:rPr>
        <w:object w:dxaOrig="560" w:dyaOrig="320">
          <v:shape id="_x0000_i1028" type="#_x0000_t75" style="width:28.15pt;height:16.15pt" o:ole="">
            <v:imagedata r:id="rId12" o:title=""/>
          </v:shape>
          <o:OLEObject Type="Embed" ProgID="Equation.DSMT4" ShapeID="_x0000_i1028" DrawAspect="Content" ObjectID="_1507963320" r:id="rId13"/>
        </w:object>
      </w:r>
    </w:p>
    <w:p w:rsidR="004110B9" w:rsidRDefault="004110B9" w:rsidP="004110B9">
      <w:pPr>
        <w:tabs>
          <w:tab w:val="left" w:pos="5400"/>
        </w:tabs>
      </w:pPr>
    </w:p>
    <w:p w:rsidR="004110B9" w:rsidRDefault="004110B9" w:rsidP="004110B9">
      <w:pPr>
        <w:tabs>
          <w:tab w:val="left" w:pos="5400"/>
        </w:tabs>
      </w:pPr>
    </w:p>
    <w:p w:rsidR="009327EA" w:rsidRDefault="009327EA" w:rsidP="004110B9">
      <w:pPr>
        <w:tabs>
          <w:tab w:val="left" w:pos="5400"/>
        </w:tabs>
      </w:pPr>
    </w:p>
    <w:p w:rsidR="009327EA" w:rsidRDefault="009327EA" w:rsidP="004110B9">
      <w:pPr>
        <w:tabs>
          <w:tab w:val="left" w:pos="5400"/>
        </w:tabs>
      </w:pPr>
    </w:p>
    <w:p w:rsidR="001156AB" w:rsidRPr="009327EA" w:rsidRDefault="004110B9" w:rsidP="004110B9">
      <w:pPr>
        <w:tabs>
          <w:tab w:val="left" w:pos="5400"/>
        </w:tabs>
        <w:rPr>
          <w:b/>
        </w:rPr>
      </w:pPr>
      <w:r w:rsidRPr="00811D7F">
        <w:rPr>
          <w:b/>
        </w:rPr>
        <w:t xml:space="preserve">Complete the square to put the following </w:t>
      </w:r>
      <w:r w:rsidR="00CF01DB">
        <w:rPr>
          <w:b/>
        </w:rPr>
        <w:t>para</w:t>
      </w:r>
      <w:r w:rsidR="00DA513D">
        <w:rPr>
          <w:b/>
        </w:rPr>
        <w:t>bolas</w:t>
      </w:r>
      <w:r w:rsidR="009327EA">
        <w:rPr>
          <w:b/>
        </w:rPr>
        <w:t xml:space="preserve"> into standard form.</w:t>
      </w:r>
      <w:r w:rsidR="009327EA" w:rsidRPr="009327EA">
        <w:rPr>
          <w:b/>
        </w:rPr>
        <w:t xml:space="preserve"> </w:t>
      </w:r>
    </w:p>
    <w:p w:rsidR="004110B9" w:rsidRDefault="0014342B" w:rsidP="0014342B">
      <w:pPr>
        <w:pStyle w:val="ListParagraph"/>
        <w:numPr>
          <w:ilvl w:val="0"/>
          <w:numId w:val="1"/>
        </w:numPr>
      </w:pPr>
      <w:r>
        <w:t xml:space="preserve"> </w:t>
      </w:r>
      <w:r w:rsidR="00301354" w:rsidRPr="004110B9">
        <w:object w:dxaOrig="1520" w:dyaOrig="340">
          <v:shape id="_x0000_i1029" type="#_x0000_t75" style="width:75.7pt;height:16.6pt" o:ole="">
            <v:imagedata r:id="rId14" o:title=""/>
          </v:shape>
          <o:OLEObject Type="Embed" ProgID="Equation.DSMT4" ShapeID="_x0000_i1029" DrawAspect="Content" ObjectID="_1507963321" r:id="rId15"/>
        </w:object>
      </w:r>
      <w:r w:rsidR="004110B9">
        <w:tab/>
      </w:r>
      <w:r w:rsidR="004110B9">
        <w:tab/>
      </w:r>
      <w:r w:rsidR="004110B9">
        <w:tab/>
      </w:r>
      <w:r w:rsidR="00ED1AA5">
        <w:tab/>
      </w:r>
    </w:p>
    <w:p w:rsidR="004110B9" w:rsidRDefault="004110B9" w:rsidP="004110B9"/>
    <w:p w:rsidR="004110B9" w:rsidRDefault="004110B9" w:rsidP="004110B9"/>
    <w:p w:rsidR="009C40CE" w:rsidRDefault="009C40CE" w:rsidP="004110B9"/>
    <w:p w:rsidR="0014342B" w:rsidRDefault="0014342B" w:rsidP="009C40CE">
      <w:pPr>
        <w:rPr>
          <w:b/>
        </w:rPr>
      </w:pPr>
    </w:p>
    <w:p w:rsidR="0014342B" w:rsidRDefault="0014342B" w:rsidP="009C40CE">
      <w:pPr>
        <w:rPr>
          <w:b/>
        </w:rPr>
      </w:pPr>
    </w:p>
    <w:p w:rsidR="009C40CE" w:rsidRPr="00811D7F" w:rsidRDefault="0014342B" w:rsidP="009C40CE">
      <w:pPr>
        <w:rPr>
          <w:b/>
        </w:rPr>
      </w:pPr>
      <w:r>
        <w:rPr>
          <w:noProof/>
        </w:rPr>
        <w:lastRenderedPageBreak/>
        <w:drawing>
          <wp:anchor distT="0" distB="0" distL="114300" distR="114300" simplePos="0" relativeHeight="251665408" behindDoc="0" locked="0" layoutInCell="1" allowOverlap="1" wp14:anchorId="5F5CCFCB" wp14:editId="069C919D">
            <wp:simplePos x="0" y="0"/>
            <wp:positionH relativeFrom="column">
              <wp:posOffset>3062508</wp:posOffset>
            </wp:positionH>
            <wp:positionV relativeFrom="paragraph">
              <wp:posOffset>257761</wp:posOffset>
            </wp:positionV>
            <wp:extent cx="2400300" cy="240030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2400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C40CE" w:rsidRPr="00811D7F">
        <w:rPr>
          <w:b/>
        </w:rPr>
        <w:t>Graph the following.  Then identify the center, vertices, and foc</w:t>
      </w:r>
      <w:r w:rsidR="009C40CE">
        <w:rPr>
          <w:b/>
        </w:rPr>
        <w:t>i</w:t>
      </w:r>
      <w:r w:rsidR="009C40CE" w:rsidRPr="00811D7F">
        <w:rPr>
          <w:b/>
        </w:rPr>
        <w:t xml:space="preserve"> for each.</w:t>
      </w:r>
    </w:p>
    <w:p w:rsidR="009C40CE" w:rsidRPr="009327EA" w:rsidRDefault="009C40CE" w:rsidP="009C40CE">
      <w:pPr>
        <w:pStyle w:val="ListParagraph"/>
        <w:numPr>
          <w:ilvl w:val="0"/>
          <w:numId w:val="1"/>
        </w:numPr>
      </w:pPr>
      <w:r>
        <w:t xml:space="preserve"> </w:t>
      </w:r>
      <w:r w:rsidRPr="00D575C5">
        <w:rPr>
          <w:position w:val="-22"/>
        </w:rPr>
        <w:object w:dxaOrig="1900" w:dyaOrig="639">
          <v:shape id="_x0000_i1030" type="#_x0000_t75" style="width:94.6pt;height:32.75pt" o:ole="">
            <v:imagedata r:id="rId16" o:title=""/>
          </v:shape>
          <o:OLEObject Type="Embed" ProgID="Equation.DSMT4" ShapeID="_x0000_i1030" DrawAspect="Content" ObjectID="_1507963322" r:id="rId17"/>
        </w:object>
      </w:r>
    </w:p>
    <w:p w:rsidR="009C40CE" w:rsidRDefault="0014342B" w:rsidP="009C40CE">
      <w:pPr>
        <w:jc w:val="righ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4FD4AF4" wp14:editId="1431534D">
                <wp:simplePos x="0" y="0"/>
                <wp:positionH relativeFrom="column">
                  <wp:posOffset>434535</wp:posOffset>
                </wp:positionH>
                <wp:positionV relativeFrom="paragraph">
                  <wp:posOffset>57736</wp:posOffset>
                </wp:positionV>
                <wp:extent cx="1861820" cy="973455"/>
                <wp:effectExtent l="0" t="0" r="24130" b="17145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61820" cy="9734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0CE" w:rsidRPr="004E0465" w:rsidRDefault="009C40CE" w:rsidP="009C40CE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 xml:space="preserve">Center:          </w:t>
                            </w:r>
                            <w:r w:rsidRPr="004E0465">
                              <w:rPr>
                                <w:sz w:val="18"/>
                                <w:szCs w:val="18"/>
                              </w:rPr>
                              <w:t>________</w:t>
                            </w:r>
                          </w:p>
                          <w:p w:rsidR="009C40CE" w:rsidRPr="004E0465" w:rsidRDefault="009C40CE" w:rsidP="009C40CE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4E0465">
                              <w:rPr>
                                <w:sz w:val="18"/>
                                <w:szCs w:val="18"/>
                              </w:rPr>
                              <w:t xml:space="preserve">Vertices:   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     </w:t>
                            </w:r>
                            <w:r w:rsidRPr="004E0465">
                              <w:rPr>
                                <w:sz w:val="18"/>
                                <w:szCs w:val="18"/>
                              </w:rPr>
                              <w:t>________ ________</w:t>
                            </w:r>
                          </w:p>
                          <w:p w:rsidR="009C40CE" w:rsidRDefault="009C40CE" w:rsidP="009C40CE">
                            <w:r>
                              <w:rPr>
                                <w:sz w:val="18"/>
                                <w:szCs w:val="18"/>
                              </w:rPr>
                              <w:t>Foci:            ________ ________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FD4AF4" id="Text Box 4" o:spid="_x0000_s1027" type="#_x0000_t202" style="position:absolute;left:0;text-align:left;margin-left:34.2pt;margin-top:4.55pt;width:146.6pt;height:76.6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" fillcolor="white [3201]" strokeweight=".5pt">
                <v:textbox>
                  <w:txbxContent>
                    <w:p w:rsidR="009C40CE" w:rsidRPr="004E0465" w:rsidRDefault="009C40CE" w:rsidP="009C40CE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 xml:space="preserve">Center:          </w:t>
                      </w:r>
                      <w:r w:rsidRPr="004E0465">
                        <w:rPr>
                          <w:sz w:val="18"/>
                          <w:szCs w:val="18"/>
                        </w:rPr>
                        <w:t>________</w:t>
                      </w:r>
                    </w:p>
                    <w:p w:rsidR="009C40CE" w:rsidRPr="004E0465" w:rsidRDefault="009C40CE" w:rsidP="009C40CE">
                      <w:pPr>
                        <w:rPr>
                          <w:sz w:val="18"/>
                          <w:szCs w:val="18"/>
                        </w:rPr>
                      </w:pPr>
                      <w:r w:rsidRPr="004E0465">
                        <w:rPr>
                          <w:sz w:val="18"/>
                          <w:szCs w:val="18"/>
                        </w:rPr>
                        <w:t xml:space="preserve">Vertices:   </w:t>
                      </w:r>
                      <w:r>
                        <w:rPr>
                          <w:sz w:val="18"/>
                          <w:szCs w:val="18"/>
                        </w:rPr>
                        <w:t xml:space="preserve">     </w:t>
                      </w:r>
                      <w:r w:rsidRPr="004E0465">
                        <w:rPr>
                          <w:sz w:val="18"/>
                          <w:szCs w:val="18"/>
                        </w:rPr>
                        <w:t>________ ________</w:t>
                      </w:r>
                    </w:p>
                    <w:p w:rsidR="009C40CE" w:rsidRDefault="009C40CE" w:rsidP="009C40CE">
                      <w:r>
                        <w:rPr>
                          <w:sz w:val="18"/>
                          <w:szCs w:val="18"/>
                        </w:rPr>
                        <w:t>Foci:            ________ ________</w:t>
                      </w:r>
                    </w:p>
                  </w:txbxContent>
                </v:textbox>
              </v:shape>
            </w:pict>
          </mc:Fallback>
        </mc:AlternateContent>
      </w:r>
    </w:p>
    <w:p w:rsidR="009C40CE" w:rsidRDefault="009C40CE" w:rsidP="009C40CE"/>
    <w:p w:rsidR="009C40CE" w:rsidRDefault="009C40CE" w:rsidP="009C40CE">
      <w:pPr>
        <w:ind w:left="360"/>
      </w:pPr>
    </w:p>
    <w:p w:rsidR="009C40CE" w:rsidRDefault="009C40CE" w:rsidP="009C40CE">
      <w:pPr>
        <w:ind w:left="360"/>
      </w:pPr>
    </w:p>
    <w:p w:rsidR="009C40CE" w:rsidRPr="00A1361A" w:rsidRDefault="009C40CE" w:rsidP="009C40CE"/>
    <w:p w:rsidR="009C40CE" w:rsidRPr="00A1361A" w:rsidRDefault="009C40CE" w:rsidP="009C40CE"/>
    <w:p w:rsidR="009C40CE" w:rsidRPr="00811D7F" w:rsidRDefault="009C40CE" w:rsidP="009C40CE">
      <w:pPr>
        <w:rPr>
          <w:b/>
        </w:rPr>
      </w:pPr>
      <w:r w:rsidRPr="00811D7F">
        <w:rPr>
          <w:b/>
        </w:rPr>
        <w:t xml:space="preserve">Write the equation of the </w:t>
      </w:r>
      <w:r>
        <w:rPr>
          <w:b/>
        </w:rPr>
        <w:t>hyperbola</w:t>
      </w:r>
      <w:r w:rsidRPr="00811D7F">
        <w:rPr>
          <w:b/>
        </w:rPr>
        <w:t xml:space="preserve"> in standard form given the following information. </w:t>
      </w:r>
    </w:p>
    <w:p w:rsidR="009C40CE" w:rsidRDefault="009C40CE" w:rsidP="0014342B">
      <w:pPr>
        <w:pStyle w:val="ListParagraph"/>
        <w:numPr>
          <w:ilvl w:val="0"/>
          <w:numId w:val="1"/>
        </w:numPr>
      </w:pPr>
      <w:r>
        <w:t>Vertices (9, 7), (9, -17)</w:t>
      </w:r>
      <w:r w:rsidRPr="005543CC">
        <w:rPr>
          <w:position w:val="-4"/>
        </w:rPr>
        <w:t xml:space="preserve"> </w:t>
      </w:r>
      <w:r w:rsidRPr="005543CC">
        <w:rPr>
          <w:position w:val="-4"/>
        </w:rPr>
        <w:object w:dxaOrig="180" w:dyaOrig="279">
          <v:shape id="_x0000_i1031" type="#_x0000_t75" style="width:9.25pt;height:13.85pt" o:ole="">
            <v:imagedata r:id="rId18" o:title=""/>
          </v:shape>
          <o:OLEObject Type="Embed" ProgID="Equation.DSMT4" ShapeID="_x0000_i1031" DrawAspect="Content" ObjectID="_1507963323" r:id="rId19"/>
        </w:object>
      </w:r>
    </w:p>
    <w:p w:rsidR="009C40CE" w:rsidRDefault="009C40CE" w:rsidP="009C40CE">
      <w:pPr>
        <w:pStyle w:val="ListParagraph"/>
        <w:tabs>
          <w:tab w:val="left" w:pos="5400"/>
        </w:tabs>
      </w:pPr>
      <w:r>
        <w:t>Foci (9, 8), (9, -18)</w:t>
      </w:r>
    </w:p>
    <w:p w:rsidR="009C40CE" w:rsidRDefault="009C40CE" w:rsidP="009C40CE">
      <w:pPr>
        <w:tabs>
          <w:tab w:val="left" w:pos="5400"/>
        </w:tabs>
      </w:pPr>
    </w:p>
    <w:p w:rsidR="0014342B" w:rsidRDefault="0014342B" w:rsidP="009C40CE">
      <w:pPr>
        <w:tabs>
          <w:tab w:val="left" w:pos="5400"/>
        </w:tabs>
      </w:pPr>
    </w:p>
    <w:p w:rsidR="0014342B" w:rsidRDefault="0014342B" w:rsidP="009C40CE">
      <w:pPr>
        <w:tabs>
          <w:tab w:val="left" w:pos="5400"/>
        </w:tabs>
      </w:pPr>
    </w:p>
    <w:p w:rsidR="009C40CE" w:rsidRDefault="009C40CE" w:rsidP="009C40CE">
      <w:pPr>
        <w:tabs>
          <w:tab w:val="left" w:pos="5400"/>
        </w:tabs>
      </w:pPr>
    </w:p>
    <w:p w:rsidR="009C40CE" w:rsidRDefault="009C40CE" w:rsidP="009C40CE">
      <w:pPr>
        <w:tabs>
          <w:tab w:val="left" w:pos="5400"/>
        </w:tabs>
      </w:pPr>
    </w:p>
    <w:p w:rsidR="009C40CE" w:rsidRPr="009327EA" w:rsidRDefault="009C40CE" w:rsidP="009C40CE">
      <w:pPr>
        <w:tabs>
          <w:tab w:val="left" w:pos="5400"/>
        </w:tabs>
        <w:rPr>
          <w:b/>
        </w:rPr>
      </w:pPr>
      <w:r w:rsidRPr="00811D7F">
        <w:rPr>
          <w:b/>
        </w:rPr>
        <w:t xml:space="preserve">Complete the square to put the following </w:t>
      </w:r>
      <w:r>
        <w:rPr>
          <w:b/>
        </w:rPr>
        <w:t>hyperbolas into standard form.</w:t>
      </w:r>
      <w:r w:rsidRPr="009327EA">
        <w:rPr>
          <w:b/>
        </w:rPr>
        <w:t xml:space="preserve"> </w:t>
      </w:r>
    </w:p>
    <w:p w:rsidR="009C40CE" w:rsidRDefault="009C40CE" w:rsidP="0014342B">
      <w:pPr>
        <w:pStyle w:val="ListParagraph"/>
        <w:numPr>
          <w:ilvl w:val="0"/>
          <w:numId w:val="1"/>
        </w:numPr>
      </w:pPr>
      <w:r w:rsidRPr="004110B9">
        <w:rPr>
          <w:position w:val="-10"/>
        </w:rPr>
        <w:object w:dxaOrig="2380" w:dyaOrig="340">
          <v:shape id="_x0000_i1032" type="#_x0000_t75" style="width:119.1pt;height:17.1pt" o:ole="">
            <v:imagedata r:id="rId20" o:title=""/>
          </v:shape>
          <o:OLEObject Type="Embed" ProgID="Equation.DSMT4" ShapeID="_x0000_i1032" DrawAspect="Content" ObjectID="_1507963324" r:id="rId21"/>
        </w:object>
      </w:r>
      <w:r>
        <w:tab/>
      </w:r>
      <w:r>
        <w:tab/>
      </w:r>
      <w:r>
        <w:tab/>
      </w:r>
      <w:r>
        <w:tab/>
      </w:r>
    </w:p>
    <w:p w:rsidR="009C40CE" w:rsidRDefault="009C40CE" w:rsidP="009C40CE"/>
    <w:p w:rsidR="009C40CE" w:rsidRDefault="009C40CE" w:rsidP="009C40CE"/>
    <w:p w:rsidR="009C40CE" w:rsidRDefault="009C40CE" w:rsidP="009C40CE"/>
    <w:p w:rsidR="009C40CE" w:rsidRDefault="009C40CE" w:rsidP="004110B9"/>
    <w:sectPr w:rsidR="009C40CE" w:rsidSect="00A1361A">
      <w:pgSz w:w="12240" w:h="15840"/>
      <w:pgMar w:top="720" w:right="720" w:bottom="720" w:left="720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AB408D6"/>
    <w:multiLevelType w:val="hybridMultilevel"/>
    <w:tmpl w:val="078A7A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1FB23E8"/>
    <w:multiLevelType w:val="hybridMultilevel"/>
    <w:tmpl w:val="53A8E7C0"/>
    <w:lvl w:ilvl="0" w:tplc="25FC9FC8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8630E2C"/>
    <w:multiLevelType w:val="hybridMultilevel"/>
    <w:tmpl w:val="ABE4D56C"/>
    <w:lvl w:ilvl="0" w:tplc="1326126A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EE54E85"/>
    <w:multiLevelType w:val="hybridMultilevel"/>
    <w:tmpl w:val="149A9F1C"/>
    <w:lvl w:ilvl="0" w:tplc="F6F0200C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361A"/>
    <w:rsid w:val="000117CE"/>
    <w:rsid w:val="0001291A"/>
    <w:rsid w:val="00016170"/>
    <w:rsid w:val="00016869"/>
    <w:rsid w:val="00022A7F"/>
    <w:rsid w:val="000242CC"/>
    <w:rsid w:val="00024491"/>
    <w:rsid w:val="00025051"/>
    <w:rsid w:val="000252A0"/>
    <w:rsid w:val="000272B2"/>
    <w:rsid w:val="000315F8"/>
    <w:rsid w:val="00031C2B"/>
    <w:rsid w:val="00032AD0"/>
    <w:rsid w:val="00035416"/>
    <w:rsid w:val="000374A3"/>
    <w:rsid w:val="00043257"/>
    <w:rsid w:val="00044ADD"/>
    <w:rsid w:val="00047224"/>
    <w:rsid w:val="00047383"/>
    <w:rsid w:val="00051754"/>
    <w:rsid w:val="00053338"/>
    <w:rsid w:val="00054404"/>
    <w:rsid w:val="00055004"/>
    <w:rsid w:val="00062094"/>
    <w:rsid w:val="00065151"/>
    <w:rsid w:val="00071B4F"/>
    <w:rsid w:val="0007465D"/>
    <w:rsid w:val="00075331"/>
    <w:rsid w:val="00075FFD"/>
    <w:rsid w:val="0007721F"/>
    <w:rsid w:val="00082991"/>
    <w:rsid w:val="00082A84"/>
    <w:rsid w:val="00087307"/>
    <w:rsid w:val="00087BC9"/>
    <w:rsid w:val="0009276E"/>
    <w:rsid w:val="000A05FA"/>
    <w:rsid w:val="000A0C2E"/>
    <w:rsid w:val="000A3B1E"/>
    <w:rsid w:val="000B001F"/>
    <w:rsid w:val="000B1E77"/>
    <w:rsid w:val="000B259D"/>
    <w:rsid w:val="000B40BC"/>
    <w:rsid w:val="000B46B3"/>
    <w:rsid w:val="000B69A7"/>
    <w:rsid w:val="000B6F67"/>
    <w:rsid w:val="000C14E7"/>
    <w:rsid w:val="000C3AC3"/>
    <w:rsid w:val="000C49C7"/>
    <w:rsid w:val="000C6EBD"/>
    <w:rsid w:val="000D0948"/>
    <w:rsid w:val="000D26AD"/>
    <w:rsid w:val="000E2267"/>
    <w:rsid w:val="000E5070"/>
    <w:rsid w:val="000E733A"/>
    <w:rsid w:val="000F1C69"/>
    <w:rsid w:val="0010150D"/>
    <w:rsid w:val="00101726"/>
    <w:rsid w:val="00102547"/>
    <w:rsid w:val="001041AD"/>
    <w:rsid w:val="00106098"/>
    <w:rsid w:val="00110E0B"/>
    <w:rsid w:val="0011374C"/>
    <w:rsid w:val="00115418"/>
    <w:rsid w:val="001155CE"/>
    <w:rsid w:val="001156AB"/>
    <w:rsid w:val="00115BD3"/>
    <w:rsid w:val="0011621C"/>
    <w:rsid w:val="00121340"/>
    <w:rsid w:val="00131646"/>
    <w:rsid w:val="00135E71"/>
    <w:rsid w:val="00140BB3"/>
    <w:rsid w:val="0014342B"/>
    <w:rsid w:val="00144989"/>
    <w:rsid w:val="001505E5"/>
    <w:rsid w:val="0015064E"/>
    <w:rsid w:val="00151D33"/>
    <w:rsid w:val="00155787"/>
    <w:rsid w:val="001607C4"/>
    <w:rsid w:val="00164C7B"/>
    <w:rsid w:val="00165789"/>
    <w:rsid w:val="00172CF2"/>
    <w:rsid w:val="00180F97"/>
    <w:rsid w:val="001850F2"/>
    <w:rsid w:val="001916B7"/>
    <w:rsid w:val="00193C46"/>
    <w:rsid w:val="001A04F3"/>
    <w:rsid w:val="001A12DF"/>
    <w:rsid w:val="001A34EB"/>
    <w:rsid w:val="001A3AAF"/>
    <w:rsid w:val="001B0735"/>
    <w:rsid w:val="001B6BA7"/>
    <w:rsid w:val="001B7689"/>
    <w:rsid w:val="001C02A9"/>
    <w:rsid w:val="001C1628"/>
    <w:rsid w:val="001C4FD9"/>
    <w:rsid w:val="001C5046"/>
    <w:rsid w:val="001C56F9"/>
    <w:rsid w:val="001D3820"/>
    <w:rsid w:val="001D46BD"/>
    <w:rsid w:val="001D608B"/>
    <w:rsid w:val="001D6836"/>
    <w:rsid w:val="001D7F7E"/>
    <w:rsid w:val="001E7837"/>
    <w:rsid w:val="001F20A2"/>
    <w:rsid w:val="002006DE"/>
    <w:rsid w:val="002068CB"/>
    <w:rsid w:val="00206EB7"/>
    <w:rsid w:val="00212CF7"/>
    <w:rsid w:val="002174A0"/>
    <w:rsid w:val="002252D5"/>
    <w:rsid w:val="00225A4C"/>
    <w:rsid w:val="0023048F"/>
    <w:rsid w:val="00236A56"/>
    <w:rsid w:val="00237ED9"/>
    <w:rsid w:val="00247FE9"/>
    <w:rsid w:val="00250744"/>
    <w:rsid w:val="00251243"/>
    <w:rsid w:val="00252DFC"/>
    <w:rsid w:val="0025440C"/>
    <w:rsid w:val="002544BB"/>
    <w:rsid w:val="00254A08"/>
    <w:rsid w:val="00256D05"/>
    <w:rsid w:val="002579E6"/>
    <w:rsid w:val="00260076"/>
    <w:rsid w:val="002628ED"/>
    <w:rsid w:val="00263733"/>
    <w:rsid w:val="00263BDA"/>
    <w:rsid w:val="00264336"/>
    <w:rsid w:val="00267B33"/>
    <w:rsid w:val="00273A52"/>
    <w:rsid w:val="00273AF0"/>
    <w:rsid w:val="002763D7"/>
    <w:rsid w:val="00277347"/>
    <w:rsid w:val="00281FA8"/>
    <w:rsid w:val="0028326F"/>
    <w:rsid w:val="00283979"/>
    <w:rsid w:val="00285667"/>
    <w:rsid w:val="0028755B"/>
    <w:rsid w:val="002933FA"/>
    <w:rsid w:val="00294E8E"/>
    <w:rsid w:val="00297165"/>
    <w:rsid w:val="002971C0"/>
    <w:rsid w:val="002972B6"/>
    <w:rsid w:val="002A0C20"/>
    <w:rsid w:val="002A2652"/>
    <w:rsid w:val="002A2FBC"/>
    <w:rsid w:val="002A337E"/>
    <w:rsid w:val="002A3789"/>
    <w:rsid w:val="002A3E44"/>
    <w:rsid w:val="002A573B"/>
    <w:rsid w:val="002A60E2"/>
    <w:rsid w:val="002B061E"/>
    <w:rsid w:val="002B0F18"/>
    <w:rsid w:val="002B13D2"/>
    <w:rsid w:val="002B2478"/>
    <w:rsid w:val="002B5995"/>
    <w:rsid w:val="002B5FE0"/>
    <w:rsid w:val="002B7A53"/>
    <w:rsid w:val="002C03B1"/>
    <w:rsid w:val="002C1C63"/>
    <w:rsid w:val="002C2DDE"/>
    <w:rsid w:val="002C3BE1"/>
    <w:rsid w:val="002D01D0"/>
    <w:rsid w:val="002D0CF4"/>
    <w:rsid w:val="002D18BC"/>
    <w:rsid w:val="002E093A"/>
    <w:rsid w:val="002E0C02"/>
    <w:rsid w:val="002E2FDA"/>
    <w:rsid w:val="002E3515"/>
    <w:rsid w:val="002E351C"/>
    <w:rsid w:val="002E5517"/>
    <w:rsid w:val="002F3A97"/>
    <w:rsid w:val="002F57FC"/>
    <w:rsid w:val="002F6DB3"/>
    <w:rsid w:val="00300182"/>
    <w:rsid w:val="00301354"/>
    <w:rsid w:val="003014CF"/>
    <w:rsid w:val="003034B1"/>
    <w:rsid w:val="00303C2F"/>
    <w:rsid w:val="00306382"/>
    <w:rsid w:val="00322443"/>
    <w:rsid w:val="003225CD"/>
    <w:rsid w:val="00331DD1"/>
    <w:rsid w:val="00335C9A"/>
    <w:rsid w:val="00345000"/>
    <w:rsid w:val="003458A0"/>
    <w:rsid w:val="003461C2"/>
    <w:rsid w:val="00352556"/>
    <w:rsid w:val="003527AB"/>
    <w:rsid w:val="00352DF9"/>
    <w:rsid w:val="00355DA3"/>
    <w:rsid w:val="003562C8"/>
    <w:rsid w:val="00360A31"/>
    <w:rsid w:val="00362D7B"/>
    <w:rsid w:val="003632B6"/>
    <w:rsid w:val="00366ECF"/>
    <w:rsid w:val="0036731D"/>
    <w:rsid w:val="00367C2D"/>
    <w:rsid w:val="0037372B"/>
    <w:rsid w:val="003752BD"/>
    <w:rsid w:val="003760A8"/>
    <w:rsid w:val="00380F32"/>
    <w:rsid w:val="0038255A"/>
    <w:rsid w:val="003831B4"/>
    <w:rsid w:val="00385112"/>
    <w:rsid w:val="00387A48"/>
    <w:rsid w:val="00390AAE"/>
    <w:rsid w:val="00395AF1"/>
    <w:rsid w:val="00395B2D"/>
    <w:rsid w:val="00397F8E"/>
    <w:rsid w:val="003A5C12"/>
    <w:rsid w:val="003B1247"/>
    <w:rsid w:val="003B5204"/>
    <w:rsid w:val="003B5ED0"/>
    <w:rsid w:val="003C45FC"/>
    <w:rsid w:val="003C525F"/>
    <w:rsid w:val="003C6DEC"/>
    <w:rsid w:val="003D3350"/>
    <w:rsid w:val="003D35C2"/>
    <w:rsid w:val="003D4A3A"/>
    <w:rsid w:val="003E1E24"/>
    <w:rsid w:val="003E3B8E"/>
    <w:rsid w:val="003E42C1"/>
    <w:rsid w:val="003E4E97"/>
    <w:rsid w:val="003E592A"/>
    <w:rsid w:val="003E7916"/>
    <w:rsid w:val="003E7CE7"/>
    <w:rsid w:val="003F21AB"/>
    <w:rsid w:val="00400AF2"/>
    <w:rsid w:val="004011F4"/>
    <w:rsid w:val="0041011F"/>
    <w:rsid w:val="00410356"/>
    <w:rsid w:val="004110B9"/>
    <w:rsid w:val="00414DB4"/>
    <w:rsid w:val="00423E4E"/>
    <w:rsid w:val="0042591D"/>
    <w:rsid w:val="00427752"/>
    <w:rsid w:val="004300E5"/>
    <w:rsid w:val="004339A3"/>
    <w:rsid w:val="00434780"/>
    <w:rsid w:val="004360BD"/>
    <w:rsid w:val="00443D0D"/>
    <w:rsid w:val="0044414B"/>
    <w:rsid w:val="004445A0"/>
    <w:rsid w:val="00447199"/>
    <w:rsid w:val="0045067C"/>
    <w:rsid w:val="0045304D"/>
    <w:rsid w:val="004530D3"/>
    <w:rsid w:val="004535DB"/>
    <w:rsid w:val="004553E6"/>
    <w:rsid w:val="00457099"/>
    <w:rsid w:val="0046271F"/>
    <w:rsid w:val="004627BF"/>
    <w:rsid w:val="004637E5"/>
    <w:rsid w:val="00463896"/>
    <w:rsid w:val="0046654F"/>
    <w:rsid w:val="00470CA1"/>
    <w:rsid w:val="00473A87"/>
    <w:rsid w:val="004755CB"/>
    <w:rsid w:val="00475D10"/>
    <w:rsid w:val="004760AE"/>
    <w:rsid w:val="00476B5D"/>
    <w:rsid w:val="00481B7D"/>
    <w:rsid w:val="0048311D"/>
    <w:rsid w:val="00485371"/>
    <w:rsid w:val="00490076"/>
    <w:rsid w:val="00490103"/>
    <w:rsid w:val="00493D0D"/>
    <w:rsid w:val="00497C00"/>
    <w:rsid w:val="004A10DC"/>
    <w:rsid w:val="004A6488"/>
    <w:rsid w:val="004B0854"/>
    <w:rsid w:val="004B1650"/>
    <w:rsid w:val="004B28F8"/>
    <w:rsid w:val="004B3149"/>
    <w:rsid w:val="004C0FDD"/>
    <w:rsid w:val="004C26D8"/>
    <w:rsid w:val="004C4CD2"/>
    <w:rsid w:val="004C6084"/>
    <w:rsid w:val="004D02BD"/>
    <w:rsid w:val="004D584F"/>
    <w:rsid w:val="004D7AE7"/>
    <w:rsid w:val="004E0465"/>
    <w:rsid w:val="004E723B"/>
    <w:rsid w:val="004F500B"/>
    <w:rsid w:val="0050357B"/>
    <w:rsid w:val="00506F8C"/>
    <w:rsid w:val="00517F53"/>
    <w:rsid w:val="00522D90"/>
    <w:rsid w:val="00524CEB"/>
    <w:rsid w:val="00524DDD"/>
    <w:rsid w:val="00524F5F"/>
    <w:rsid w:val="00525B03"/>
    <w:rsid w:val="00532222"/>
    <w:rsid w:val="005368FA"/>
    <w:rsid w:val="0054082B"/>
    <w:rsid w:val="0054190E"/>
    <w:rsid w:val="005437B7"/>
    <w:rsid w:val="005502A8"/>
    <w:rsid w:val="00552CB3"/>
    <w:rsid w:val="0055376A"/>
    <w:rsid w:val="00553AA5"/>
    <w:rsid w:val="005543CC"/>
    <w:rsid w:val="00554E27"/>
    <w:rsid w:val="00562251"/>
    <w:rsid w:val="0056246B"/>
    <w:rsid w:val="00562485"/>
    <w:rsid w:val="005638C4"/>
    <w:rsid w:val="00566B40"/>
    <w:rsid w:val="005804F9"/>
    <w:rsid w:val="005810ED"/>
    <w:rsid w:val="00583850"/>
    <w:rsid w:val="00584568"/>
    <w:rsid w:val="00590F5F"/>
    <w:rsid w:val="00597C76"/>
    <w:rsid w:val="005A0614"/>
    <w:rsid w:val="005A0D1D"/>
    <w:rsid w:val="005A55E7"/>
    <w:rsid w:val="005A5676"/>
    <w:rsid w:val="005A7820"/>
    <w:rsid w:val="005B17BA"/>
    <w:rsid w:val="005B47CC"/>
    <w:rsid w:val="005B4C13"/>
    <w:rsid w:val="005B5959"/>
    <w:rsid w:val="005B72FC"/>
    <w:rsid w:val="005C0D7F"/>
    <w:rsid w:val="005C3911"/>
    <w:rsid w:val="005C443E"/>
    <w:rsid w:val="005D35B7"/>
    <w:rsid w:val="005D4035"/>
    <w:rsid w:val="005E0280"/>
    <w:rsid w:val="005E559D"/>
    <w:rsid w:val="005E7029"/>
    <w:rsid w:val="005F3998"/>
    <w:rsid w:val="005F5D83"/>
    <w:rsid w:val="005F7AFB"/>
    <w:rsid w:val="005F7E47"/>
    <w:rsid w:val="00601786"/>
    <w:rsid w:val="00604E3A"/>
    <w:rsid w:val="006079AD"/>
    <w:rsid w:val="00612823"/>
    <w:rsid w:val="00613AFB"/>
    <w:rsid w:val="00614541"/>
    <w:rsid w:val="00615A3B"/>
    <w:rsid w:val="0061655A"/>
    <w:rsid w:val="00620E66"/>
    <w:rsid w:val="00620EF6"/>
    <w:rsid w:val="00623B64"/>
    <w:rsid w:val="006249BC"/>
    <w:rsid w:val="00625CB3"/>
    <w:rsid w:val="0063147E"/>
    <w:rsid w:val="006359F6"/>
    <w:rsid w:val="00640478"/>
    <w:rsid w:val="00640AB5"/>
    <w:rsid w:val="0064149C"/>
    <w:rsid w:val="00644D0B"/>
    <w:rsid w:val="00647EFB"/>
    <w:rsid w:val="0065361D"/>
    <w:rsid w:val="006548F3"/>
    <w:rsid w:val="00656F31"/>
    <w:rsid w:val="0066509C"/>
    <w:rsid w:val="00671A55"/>
    <w:rsid w:val="00673611"/>
    <w:rsid w:val="006802F2"/>
    <w:rsid w:val="00683C1E"/>
    <w:rsid w:val="0068709A"/>
    <w:rsid w:val="00694714"/>
    <w:rsid w:val="006964D8"/>
    <w:rsid w:val="006A04AE"/>
    <w:rsid w:val="006A1E25"/>
    <w:rsid w:val="006A3443"/>
    <w:rsid w:val="006A6787"/>
    <w:rsid w:val="006A6B28"/>
    <w:rsid w:val="006A7952"/>
    <w:rsid w:val="006B39A5"/>
    <w:rsid w:val="006C1C0B"/>
    <w:rsid w:val="006C1D66"/>
    <w:rsid w:val="006C5083"/>
    <w:rsid w:val="006C626A"/>
    <w:rsid w:val="006D2055"/>
    <w:rsid w:val="006D3E6A"/>
    <w:rsid w:val="006D621D"/>
    <w:rsid w:val="006E2C88"/>
    <w:rsid w:val="006F0EBB"/>
    <w:rsid w:val="006F7E99"/>
    <w:rsid w:val="00700AA1"/>
    <w:rsid w:val="0070136E"/>
    <w:rsid w:val="00707EF1"/>
    <w:rsid w:val="00711261"/>
    <w:rsid w:val="00711C6A"/>
    <w:rsid w:val="0071261C"/>
    <w:rsid w:val="00713239"/>
    <w:rsid w:val="00720B94"/>
    <w:rsid w:val="00720FE7"/>
    <w:rsid w:val="007314D5"/>
    <w:rsid w:val="007318D9"/>
    <w:rsid w:val="0073351F"/>
    <w:rsid w:val="00733C35"/>
    <w:rsid w:val="00737BC5"/>
    <w:rsid w:val="00740525"/>
    <w:rsid w:val="0074052B"/>
    <w:rsid w:val="00740833"/>
    <w:rsid w:val="00741AA6"/>
    <w:rsid w:val="007475D5"/>
    <w:rsid w:val="007505BD"/>
    <w:rsid w:val="007505CE"/>
    <w:rsid w:val="00750C48"/>
    <w:rsid w:val="00754211"/>
    <w:rsid w:val="007565AA"/>
    <w:rsid w:val="00762A9A"/>
    <w:rsid w:val="00765376"/>
    <w:rsid w:val="007719D5"/>
    <w:rsid w:val="007719E4"/>
    <w:rsid w:val="007719EF"/>
    <w:rsid w:val="007737AC"/>
    <w:rsid w:val="00776AC5"/>
    <w:rsid w:val="00781BEE"/>
    <w:rsid w:val="007825CE"/>
    <w:rsid w:val="00791EBC"/>
    <w:rsid w:val="00794AC0"/>
    <w:rsid w:val="007968BB"/>
    <w:rsid w:val="0079700B"/>
    <w:rsid w:val="007A0068"/>
    <w:rsid w:val="007A0564"/>
    <w:rsid w:val="007A0EB1"/>
    <w:rsid w:val="007B44FD"/>
    <w:rsid w:val="007B49F8"/>
    <w:rsid w:val="007B4A65"/>
    <w:rsid w:val="007B6E6F"/>
    <w:rsid w:val="007C4393"/>
    <w:rsid w:val="007C4B44"/>
    <w:rsid w:val="007D2A60"/>
    <w:rsid w:val="007D34E3"/>
    <w:rsid w:val="007E7CA1"/>
    <w:rsid w:val="007E7F32"/>
    <w:rsid w:val="007F0E55"/>
    <w:rsid w:val="007F22D0"/>
    <w:rsid w:val="007F4A04"/>
    <w:rsid w:val="007F5B69"/>
    <w:rsid w:val="008017D7"/>
    <w:rsid w:val="00803E3D"/>
    <w:rsid w:val="00804B77"/>
    <w:rsid w:val="00806812"/>
    <w:rsid w:val="00811D7F"/>
    <w:rsid w:val="008126C5"/>
    <w:rsid w:val="00812884"/>
    <w:rsid w:val="00812ACB"/>
    <w:rsid w:val="008165E2"/>
    <w:rsid w:val="00820F3E"/>
    <w:rsid w:val="008219FC"/>
    <w:rsid w:val="00822578"/>
    <w:rsid w:val="00830575"/>
    <w:rsid w:val="00830F4D"/>
    <w:rsid w:val="00833621"/>
    <w:rsid w:val="00833827"/>
    <w:rsid w:val="008341E2"/>
    <w:rsid w:val="00834E50"/>
    <w:rsid w:val="00835EC8"/>
    <w:rsid w:val="00836930"/>
    <w:rsid w:val="008424BF"/>
    <w:rsid w:val="00843C48"/>
    <w:rsid w:val="00847A78"/>
    <w:rsid w:val="00851083"/>
    <w:rsid w:val="00855011"/>
    <w:rsid w:val="008553F7"/>
    <w:rsid w:val="0085632B"/>
    <w:rsid w:val="00857409"/>
    <w:rsid w:val="00857A91"/>
    <w:rsid w:val="00861C8C"/>
    <w:rsid w:val="0086251A"/>
    <w:rsid w:val="00862AFD"/>
    <w:rsid w:val="0086318A"/>
    <w:rsid w:val="00867566"/>
    <w:rsid w:val="008742B7"/>
    <w:rsid w:val="008742DA"/>
    <w:rsid w:val="008744AB"/>
    <w:rsid w:val="00875BC8"/>
    <w:rsid w:val="00885C8E"/>
    <w:rsid w:val="008917A6"/>
    <w:rsid w:val="008948CB"/>
    <w:rsid w:val="008958EB"/>
    <w:rsid w:val="008978C8"/>
    <w:rsid w:val="008A4F69"/>
    <w:rsid w:val="008A4F82"/>
    <w:rsid w:val="008A519E"/>
    <w:rsid w:val="008A5E71"/>
    <w:rsid w:val="008A6FBF"/>
    <w:rsid w:val="008A751D"/>
    <w:rsid w:val="008B1F96"/>
    <w:rsid w:val="008B2F28"/>
    <w:rsid w:val="008B312C"/>
    <w:rsid w:val="008C5209"/>
    <w:rsid w:val="008C743F"/>
    <w:rsid w:val="008C7ACE"/>
    <w:rsid w:val="008C7ADA"/>
    <w:rsid w:val="008D0399"/>
    <w:rsid w:val="008D2371"/>
    <w:rsid w:val="008D4CA4"/>
    <w:rsid w:val="008D5C70"/>
    <w:rsid w:val="008D7CF3"/>
    <w:rsid w:val="008E1C0A"/>
    <w:rsid w:val="008E30EE"/>
    <w:rsid w:val="008E6516"/>
    <w:rsid w:val="008F3298"/>
    <w:rsid w:val="008F493B"/>
    <w:rsid w:val="008F7DB3"/>
    <w:rsid w:val="0090041A"/>
    <w:rsid w:val="00900A9D"/>
    <w:rsid w:val="00907CF7"/>
    <w:rsid w:val="00910641"/>
    <w:rsid w:val="0091142B"/>
    <w:rsid w:val="009120B1"/>
    <w:rsid w:val="00912677"/>
    <w:rsid w:val="00917CC3"/>
    <w:rsid w:val="00921D3C"/>
    <w:rsid w:val="00925475"/>
    <w:rsid w:val="00925DE6"/>
    <w:rsid w:val="009272A3"/>
    <w:rsid w:val="00927D86"/>
    <w:rsid w:val="0093031C"/>
    <w:rsid w:val="009311AC"/>
    <w:rsid w:val="009327EA"/>
    <w:rsid w:val="00933C13"/>
    <w:rsid w:val="0093456D"/>
    <w:rsid w:val="009377EA"/>
    <w:rsid w:val="0094088D"/>
    <w:rsid w:val="009413BE"/>
    <w:rsid w:val="00945B29"/>
    <w:rsid w:val="00951DA8"/>
    <w:rsid w:val="00954422"/>
    <w:rsid w:val="00956236"/>
    <w:rsid w:val="00962C3C"/>
    <w:rsid w:val="00975662"/>
    <w:rsid w:val="009761E4"/>
    <w:rsid w:val="009859D5"/>
    <w:rsid w:val="00992681"/>
    <w:rsid w:val="00992BAE"/>
    <w:rsid w:val="009945D7"/>
    <w:rsid w:val="00995B18"/>
    <w:rsid w:val="009A078C"/>
    <w:rsid w:val="009A0803"/>
    <w:rsid w:val="009A329D"/>
    <w:rsid w:val="009A3A1D"/>
    <w:rsid w:val="009A50FF"/>
    <w:rsid w:val="009A61EB"/>
    <w:rsid w:val="009B2891"/>
    <w:rsid w:val="009B5DA5"/>
    <w:rsid w:val="009C3775"/>
    <w:rsid w:val="009C40CE"/>
    <w:rsid w:val="009C4DEE"/>
    <w:rsid w:val="009E0FFF"/>
    <w:rsid w:val="009E1406"/>
    <w:rsid w:val="009E1764"/>
    <w:rsid w:val="009E5596"/>
    <w:rsid w:val="009E5BD4"/>
    <w:rsid w:val="009E5D69"/>
    <w:rsid w:val="009F21CC"/>
    <w:rsid w:val="009F310A"/>
    <w:rsid w:val="009F6434"/>
    <w:rsid w:val="00A00476"/>
    <w:rsid w:val="00A02962"/>
    <w:rsid w:val="00A0629E"/>
    <w:rsid w:val="00A06529"/>
    <w:rsid w:val="00A072DF"/>
    <w:rsid w:val="00A0739D"/>
    <w:rsid w:val="00A1361A"/>
    <w:rsid w:val="00A16F8B"/>
    <w:rsid w:val="00A2110C"/>
    <w:rsid w:val="00A218D9"/>
    <w:rsid w:val="00A24628"/>
    <w:rsid w:val="00A30E86"/>
    <w:rsid w:val="00A30FE1"/>
    <w:rsid w:val="00A3104E"/>
    <w:rsid w:val="00A316B3"/>
    <w:rsid w:val="00A40DB4"/>
    <w:rsid w:val="00A42D43"/>
    <w:rsid w:val="00A45EA7"/>
    <w:rsid w:val="00A46126"/>
    <w:rsid w:val="00A46142"/>
    <w:rsid w:val="00A50833"/>
    <w:rsid w:val="00A51899"/>
    <w:rsid w:val="00A559DF"/>
    <w:rsid w:val="00A55D39"/>
    <w:rsid w:val="00A56FCF"/>
    <w:rsid w:val="00A57A9F"/>
    <w:rsid w:val="00A57B68"/>
    <w:rsid w:val="00A64FC4"/>
    <w:rsid w:val="00A66238"/>
    <w:rsid w:val="00A66605"/>
    <w:rsid w:val="00A7268B"/>
    <w:rsid w:val="00A72E7D"/>
    <w:rsid w:val="00A73222"/>
    <w:rsid w:val="00A80708"/>
    <w:rsid w:val="00A80AAC"/>
    <w:rsid w:val="00A85A1F"/>
    <w:rsid w:val="00A92BED"/>
    <w:rsid w:val="00A92DBE"/>
    <w:rsid w:val="00A937D5"/>
    <w:rsid w:val="00A96100"/>
    <w:rsid w:val="00A966AD"/>
    <w:rsid w:val="00A96FFD"/>
    <w:rsid w:val="00AA436C"/>
    <w:rsid w:val="00AA59D1"/>
    <w:rsid w:val="00AA7653"/>
    <w:rsid w:val="00AB0591"/>
    <w:rsid w:val="00AB0FF2"/>
    <w:rsid w:val="00AB4826"/>
    <w:rsid w:val="00AB70B3"/>
    <w:rsid w:val="00AC1845"/>
    <w:rsid w:val="00AC46CD"/>
    <w:rsid w:val="00AC6D37"/>
    <w:rsid w:val="00AC702B"/>
    <w:rsid w:val="00AC7498"/>
    <w:rsid w:val="00AD4569"/>
    <w:rsid w:val="00AE3A55"/>
    <w:rsid w:val="00AE4007"/>
    <w:rsid w:val="00AE7065"/>
    <w:rsid w:val="00AF03AF"/>
    <w:rsid w:val="00AF09DD"/>
    <w:rsid w:val="00AF3D41"/>
    <w:rsid w:val="00AF4FF1"/>
    <w:rsid w:val="00AF522A"/>
    <w:rsid w:val="00AF5882"/>
    <w:rsid w:val="00B016C2"/>
    <w:rsid w:val="00B06135"/>
    <w:rsid w:val="00B0716F"/>
    <w:rsid w:val="00B14055"/>
    <w:rsid w:val="00B147B5"/>
    <w:rsid w:val="00B16038"/>
    <w:rsid w:val="00B23F58"/>
    <w:rsid w:val="00B277D8"/>
    <w:rsid w:val="00B30C6E"/>
    <w:rsid w:val="00B31745"/>
    <w:rsid w:val="00B3226A"/>
    <w:rsid w:val="00B32E45"/>
    <w:rsid w:val="00B331E8"/>
    <w:rsid w:val="00B34024"/>
    <w:rsid w:val="00B34943"/>
    <w:rsid w:val="00B35246"/>
    <w:rsid w:val="00B3568B"/>
    <w:rsid w:val="00B42D24"/>
    <w:rsid w:val="00B51F01"/>
    <w:rsid w:val="00B55FBC"/>
    <w:rsid w:val="00B56783"/>
    <w:rsid w:val="00B57912"/>
    <w:rsid w:val="00B62D3D"/>
    <w:rsid w:val="00B64D7B"/>
    <w:rsid w:val="00B64F2C"/>
    <w:rsid w:val="00B6524F"/>
    <w:rsid w:val="00B711CB"/>
    <w:rsid w:val="00B723BC"/>
    <w:rsid w:val="00B7464F"/>
    <w:rsid w:val="00B76171"/>
    <w:rsid w:val="00B81E6A"/>
    <w:rsid w:val="00B83A1A"/>
    <w:rsid w:val="00B907F4"/>
    <w:rsid w:val="00B92A11"/>
    <w:rsid w:val="00BA04CA"/>
    <w:rsid w:val="00BA0A7F"/>
    <w:rsid w:val="00BA513D"/>
    <w:rsid w:val="00BA7D06"/>
    <w:rsid w:val="00BB0FEA"/>
    <w:rsid w:val="00BB29F2"/>
    <w:rsid w:val="00BB65F8"/>
    <w:rsid w:val="00BB6A28"/>
    <w:rsid w:val="00BC3464"/>
    <w:rsid w:val="00BC462F"/>
    <w:rsid w:val="00BC5F42"/>
    <w:rsid w:val="00BD2AAA"/>
    <w:rsid w:val="00BD3EBF"/>
    <w:rsid w:val="00BE0E6A"/>
    <w:rsid w:val="00BE5AB6"/>
    <w:rsid w:val="00BF091A"/>
    <w:rsid w:val="00BF4214"/>
    <w:rsid w:val="00BF6479"/>
    <w:rsid w:val="00BF6CCB"/>
    <w:rsid w:val="00C00763"/>
    <w:rsid w:val="00C03E7A"/>
    <w:rsid w:val="00C05A6E"/>
    <w:rsid w:val="00C102FA"/>
    <w:rsid w:val="00C129C1"/>
    <w:rsid w:val="00C139A6"/>
    <w:rsid w:val="00C151B8"/>
    <w:rsid w:val="00C22426"/>
    <w:rsid w:val="00C227F7"/>
    <w:rsid w:val="00C241ED"/>
    <w:rsid w:val="00C254DE"/>
    <w:rsid w:val="00C26772"/>
    <w:rsid w:val="00C36D09"/>
    <w:rsid w:val="00C4671D"/>
    <w:rsid w:val="00C50E04"/>
    <w:rsid w:val="00C576CA"/>
    <w:rsid w:val="00C634AA"/>
    <w:rsid w:val="00C706A6"/>
    <w:rsid w:val="00C70DCC"/>
    <w:rsid w:val="00C7489D"/>
    <w:rsid w:val="00C748C2"/>
    <w:rsid w:val="00C76059"/>
    <w:rsid w:val="00C77E81"/>
    <w:rsid w:val="00C83B46"/>
    <w:rsid w:val="00C8474D"/>
    <w:rsid w:val="00C87B31"/>
    <w:rsid w:val="00C92C18"/>
    <w:rsid w:val="00C93C0C"/>
    <w:rsid w:val="00C96752"/>
    <w:rsid w:val="00C97A46"/>
    <w:rsid w:val="00CA0C25"/>
    <w:rsid w:val="00CA3C7A"/>
    <w:rsid w:val="00CA492A"/>
    <w:rsid w:val="00CA4A6C"/>
    <w:rsid w:val="00CA67A9"/>
    <w:rsid w:val="00CC44BD"/>
    <w:rsid w:val="00CC55CD"/>
    <w:rsid w:val="00CD07AA"/>
    <w:rsid w:val="00CD3CAF"/>
    <w:rsid w:val="00CD3D45"/>
    <w:rsid w:val="00CD69F6"/>
    <w:rsid w:val="00CE25A2"/>
    <w:rsid w:val="00CE49BF"/>
    <w:rsid w:val="00CE6551"/>
    <w:rsid w:val="00CF01DB"/>
    <w:rsid w:val="00CF3840"/>
    <w:rsid w:val="00CF56CB"/>
    <w:rsid w:val="00D01D44"/>
    <w:rsid w:val="00D06375"/>
    <w:rsid w:val="00D0748C"/>
    <w:rsid w:val="00D10501"/>
    <w:rsid w:val="00D151D8"/>
    <w:rsid w:val="00D155A8"/>
    <w:rsid w:val="00D2029F"/>
    <w:rsid w:val="00D20F1F"/>
    <w:rsid w:val="00D2223E"/>
    <w:rsid w:val="00D2249A"/>
    <w:rsid w:val="00D252CD"/>
    <w:rsid w:val="00D25ADB"/>
    <w:rsid w:val="00D25E1F"/>
    <w:rsid w:val="00D265CF"/>
    <w:rsid w:val="00D304DF"/>
    <w:rsid w:val="00D3149A"/>
    <w:rsid w:val="00D3160B"/>
    <w:rsid w:val="00D3194C"/>
    <w:rsid w:val="00D41107"/>
    <w:rsid w:val="00D46A6B"/>
    <w:rsid w:val="00D4742A"/>
    <w:rsid w:val="00D50422"/>
    <w:rsid w:val="00D56D7A"/>
    <w:rsid w:val="00D575C5"/>
    <w:rsid w:val="00D6135C"/>
    <w:rsid w:val="00D6186A"/>
    <w:rsid w:val="00D61A71"/>
    <w:rsid w:val="00D6544A"/>
    <w:rsid w:val="00D67D71"/>
    <w:rsid w:val="00D67D8D"/>
    <w:rsid w:val="00D70750"/>
    <w:rsid w:val="00D729DE"/>
    <w:rsid w:val="00D776BF"/>
    <w:rsid w:val="00D80641"/>
    <w:rsid w:val="00D82C8F"/>
    <w:rsid w:val="00D831F4"/>
    <w:rsid w:val="00D836FD"/>
    <w:rsid w:val="00D845A0"/>
    <w:rsid w:val="00D9049B"/>
    <w:rsid w:val="00D9297B"/>
    <w:rsid w:val="00D94CED"/>
    <w:rsid w:val="00D95B3E"/>
    <w:rsid w:val="00D9677B"/>
    <w:rsid w:val="00D9763D"/>
    <w:rsid w:val="00DA2500"/>
    <w:rsid w:val="00DA513D"/>
    <w:rsid w:val="00DA67B9"/>
    <w:rsid w:val="00DA729D"/>
    <w:rsid w:val="00DA7935"/>
    <w:rsid w:val="00DB06A6"/>
    <w:rsid w:val="00DB2B56"/>
    <w:rsid w:val="00DB406A"/>
    <w:rsid w:val="00DB5527"/>
    <w:rsid w:val="00DC3B4E"/>
    <w:rsid w:val="00DC3C8D"/>
    <w:rsid w:val="00DC5237"/>
    <w:rsid w:val="00DC5945"/>
    <w:rsid w:val="00DC7CD4"/>
    <w:rsid w:val="00DD2A63"/>
    <w:rsid w:val="00DD4A35"/>
    <w:rsid w:val="00DE5947"/>
    <w:rsid w:val="00DE5BC8"/>
    <w:rsid w:val="00E0018B"/>
    <w:rsid w:val="00E016D4"/>
    <w:rsid w:val="00E03563"/>
    <w:rsid w:val="00E11B26"/>
    <w:rsid w:val="00E1482E"/>
    <w:rsid w:val="00E15036"/>
    <w:rsid w:val="00E16AC1"/>
    <w:rsid w:val="00E16C97"/>
    <w:rsid w:val="00E16F0F"/>
    <w:rsid w:val="00E21528"/>
    <w:rsid w:val="00E23080"/>
    <w:rsid w:val="00E230BE"/>
    <w:rsid w:val="00E233E8"/>
    <w:rsid w:val="00E2355A"/>
    <w:rsid w:val="00E240A8"/>
    <w:rsid w:val="00E26890"/>
    <w:rsid w:val="00E275EC"/>
    <w:rsid w:val="00E27727"/>
    <w:rsid w:val="00E3029A"/>
    <w:rsid w:val="00E32031"/>
    <w:rsid w:val="00E33814"/>
    <w:rsid w:val="00E36D6D"/>
    <w:rsid w:val="00E40F9C"/>
    <w:rsid w:val="00E42C44"/>
    <w:rsid w:val="00E44E9C"/>
    <w:rsid w:val="00E454E1"/>
    <w:rsid w:val="00E46983"/>
    <w:rsid w:val="00E47C4E"/>
    <w:rsid w:val="00E55F56"/>
    <w:rsid w:val="00E57D19"/>
    <w:rsid w:val="00E63665"/>
    <w:rsid w:val="00E6520C"/>
    <w:rsid w:val="00E70B3E"/>
    <w:rsid w:val="00E71308"/>
    <w:rsid w:val="00E75AE0"/>
    <w:rsid w:val="00E83FFE"/>
    <w:rsid w:val="00E849F6"/>
    <w:rsid w:val="00E84CFC"/>
    <w:rsid w:val="00E87966"/>
    <w:rsid w:val="00E903B3"/>
    <w:rsid w:val="00E90CB3"/>
    <w:rsid w:val="00E91A47"/>
    <w:rsid w:val="00E91C4B"/>
    <w:rsid w:val="00E94E86"/>
    <w:rsid w:val="00EA0C7D"/>
    <w:rsid w:val="00EA1289"/>
    <w:rsid w:val="00EA6D1B"/>
    <w:rsid w:val="00EA7824"/>
    <w:rsid w:val="00EB6047"/>
    <w:rsid w:val="00EC17BC"/>
    <w:rsid w:val="00ED0AEB"/>
    <w:rsid w:val="00ED1AA5"/>
    <w:rsid w:val="00ED1D6B"/>
    <w:rsid w:val="00ED5706"/>
    <w:rsid w:val="00ED6F42"/>
    <w:rsid w:val="00ED72E1"/>
    <w:rsid w:val="00EE7D99"/>
    <w:rsid w:val="00EF06E2"/>
    <w:rsid w:val="00EF42DD"/>
    <w:rsid w:val="00F06325"/>
    <w:rsid w:val="00F074B4"/>
    <w:rsid w:val="00F07957"/>
    <w:rsid w:val="00F2602F"/>
    <w:rsid w:val="00F261FF"/>
    <w:rsid w:val="00F30B1F"/>
    <w:rsid w:val="00F32A4E"/>
    <w:rsid w:val="00F32B51"/>
    <w:rsid w:val="00F32D79"/>
    <w:rsid w:val="00F35803"/>
    <w:rsid w:val="00F45AE2"/>
    <w:rsid w:val="00F4646B"/>
    <w:rsid w:val="00F50D25"/>
    <w:rsid w:val="00F524F5"/>
    <w:rsid w:val="00F52841"/>
    <w:rsid w:val="00F529F3"/>
    <w:rsid w:val="00F53B6A"/>
    <w:rsid w:val="00F542D4"/>
    <w:rsid w:val="00F54568"/>
    <w:rsid w:val="00F548C8"/>
    <w:rsid w:val="00F55901"/>
    <w:rsid w:val="00F5684B"/>
    <w:rsid w:val="00F569A4"/>
    <w:rsid w:val="00F572ED"/>
    <w:rsid w:val="00F6093D"/>
    <w:rsid w:val="00F6383E"/>
    <w:rsid w:val="00F6525F"/>
    <w:rsid w:val="00F7008B"/>
    <w:rsid w:val="00F702C1"/>
    <w:rsid w:val="00F72D53"/>
    <w:rsid w:val="00F74898"/>
    <w:rsid w:val="00F84118"/>
    <w:rsid w:val="00F86EF4"/>
    <w:rsid w:val="00F952B9"/>
    <w:rsid w:val="00F970F9"/>
    <w:rsid w:val="00FA2B12"/>
    <w:rsid w:val="00FA4AE4"/>
    <w:rsid w:val="00FA50E9"/>
    <w:rsid w:val="00FB14E3"/>
    <w:rsid w:val="00FB3F70"/>
    <w:rsid w:val="00FB60D5"/>
    <w:rsid w:val="00FB615B"/>
    <w:rsid w:val="00FC31E2"/>
    <w:rsid w:val="00FC45CC"/>
    <w:rsid w:val="00FC4AA4"/>
    <w:rsid w:val="00FC6F8B"/>
    <w:rsid w:val="00FD0A7F"/>
    <w:rsid w:val="00FD3C26"/>
    <w:rsid w:val="00FD5290"/>
    <w:rsid w:val="00FD6021"/>
    <w:rsid w:val="00FD6C97"/>
    <w:rsid w:val="00FE1414"/>
    <w:rsid w:val="00FE6CFB"/>
    <w:rsid w:val="00FF177B"/>
    <w:rsid w:val="00FF3E9B"/>
    <w:rsid w:val="00FF512B"/>
    <w:rsid w:val="00FF5F20"/>
    <w:rsid w:val="00FF7C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646D127E-2E94-4331-892E-D1B7F1C0FD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1361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1361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361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170</Words>
  <Characters>97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1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rol Houston</dc:creator>
  <cp:lastModifiedBy>Susan Ryan</cp:lastModifiedBy>
  <cp:revision>4</cp:revision>
  <cp:lastPrinted>2015-11-02T14:55:00Z</cp:lastPrinted>
  <dcterms:created xsi:type="dcterms:W3CDTF">2015-10-31T18:31:00Z</dcterms:created>
  <dcterms:modified xsi:type="dcterms:W3CDTF">2015-11-02T14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